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4670" w:rsidRPr="005F4670" w:rsidRDefault="005F4670" w:rsidP="005F4670">
      <w:pPr>
        <w:rPr>
          <w:rFonts w:ascii="Times New Roman" w:eastAsiaTheme="minorHAnsi" w:hAnsi="Times New Roman"/>
          <w:b/>
          <w:i/>
          <w:sz w:val="28"/>
          <w:szCs w:val="28"/>
        </w:rPr>
      </w:pPr>
      <w:bookmarkStart w:id="0" w:name="_Toc409691636"/>
      <w:bookmarkStart w:id="1" w:name="_GoBack"/>
      <w:r w:rsidRPr="005F4670">
        <w:rPr>
          <w:rFonts w:ascii="Times New Roman" w:eastAsiaTheme="minorHAnsi" w:hAnsi="Times New Roman"/>
          <w:b/>
          <w:i/>
          <w:sz w:val="28"/>
          <w:szCs w:val="28"/>
        </w:rPr>
        <w:t>"Примерная основная образовательная программа основного общего образования" одобрена решением федерального учебно-методического объединения по общему образованию (протокол от 8 апреля 2015 г. № 1/15)</w:t>
      </w:r>
    </w:p>
    <w:bookmarkEnd w:id="1"/>
    <w:p w:rsidR="005F4670" w:rsidRDefault="005F4670" w:rsidP="006A23B1">
      <w:pPr>
        <w:spacing w:after="0" w:line="36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8"/>
          <w:szCs w:val="28"/>
          <w:lang w:eastAsia="ru-RU"/>
        </w:rPr>
      </w:pPr>
    </w:p>
    <w:p w:rsidR="006A23B1" w:rsidRPr="00475563" w:rsidRDefault="006A23B1" w:rsidP="006A23B1">
      <w:pPr>
        <w:spacing w:after="0" w:line="36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8"/>
          <w:szCs w:val="28"/>
          <w:lang w:eastAsia="ru-RU"/>
        </w:rPr>
      </w:pPr>
      <w:r w:rsidRPr="00475563">
        <w:rPr>
          <w:rFonts w:ascii="Times New Roman" w:eastAsia="@Arial Unicode MS" w:hAnsi="Times New Roman"/>
          <w:b/>
          <w:bCs/>
          <w:sz w:val="28"/>
          <w:szCs w:val="28"/>
          <w:lang w:eastAsia="ru-RU"/>
        </w:rPr>
        <w:t>1.2.5. Предметные результат</w:t>
      </w:r>
      <w:proofErr w:type="gramStart"/>
      <w:r w:rsidRPr="00475563">
        <w:rPr>
          <w:rFonts w:ascii="Times New Roman" w:eastAsia="@Arial Unicode MS" w:hAnsi="Times New Roman"/>
          <w:b/>
          <w:bCs/>
          <w:sz w:val="28"/>
          <w:szCs w:val="28"/>
          <w:lang w:eastAsia="ru-RU"/>
        </w:rPr>
        <w:t>ы</w:t>
      </w:r>
      <w:r>
        <w:rPr>
          <w:rFonts w:ascii="Times New Roman" w:eastAsia="@Arial Unicode MS" w:hAnsi="Times New Roman"/>
          <w:b/>
          <w:bCs/>
          <w:sz w:val="28"/>
          <w:szCs w:val="28"/>
          <w:lang w:eastAsia="ru-RU"/>
        </w:rPr>
        <w:t xml:space="preserve"> ООО</w:t>
      </w:r>
      <w:proofErr w:type="gramEnd"/>
    </w:p>
    <w:p w:rsidR="006A23B1" w:rsidRPr="0074495D" w:rsidRDefault="006A23B1" w:rsidP="006A23B1">
      <w:pPr>
        <w:pStyle w:val="4"/>
      </w:pPr>
      <w:bookmarkStart w:id="2" w:name="_Toc409691638"/>
      <w:bookmarkStart w:id="3" w:name="_Toc410653961"/>
      <w:bookmarkStart w:id="4" w:name="_Toc414553142"/>
      <w:bookmarkEnd w:id="0"/>
      <w:r w:rsidRPr="0074495D">
        <w:t>1.2.5.8. Математика</w:t>
      </w:r>
      <w:bookmarkEnd w:id="2"/>
      <w:bookmarkEnd w:id="3"/>
      <w:bookmarkEnd w:id="4"/>
    </w:p>
    <w:p w:rsidR="006A23B1" w:rsidRPr="0074495D" w:rsidRDefault="006A23B1" w:rsidP="006A23B1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74495D">
        <w:rPr>
          <w:szCs w:val="28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</w:t>
      </w:r>
      <w:r w:rsidRPr="0074495D">
        <w:rPr>
          <w:rStyle w:val="a6"/>
          <w:rFonts w:ascii="Times New Roman" w:hAnsi="Times New Roman"/>
          <w:sz w:val="28"/>
          <w:szCs w:val="28"/>
        </w:rPr>
        <w:footnoteReference w:id="1"/>
      </w:r>
      <w:r w:rsidRPr="0074495D">
        <w:rPr>
          <w:rFonts w:ascii="Times New Roman" w:hAnsi="Times New Roman"/>
          <w:sz w:val="28"/>
          <w:szCs w:val="28"/>
        </w:rPr>
        <w:t xml:space="preserve"> понятиями: множество, элемент множества, подмножество, принадлежность;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логически некорректные высказывания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рациональные числа</w:t>
      </w:r>
      <w:r w:rsidRPr="0074495D">
        <w:rPr>
          <w:rFonts w:ascii="Times New Roman" w:hAnsi="Times New Roman"/>
          <w:b/>
          <w:sz w:val="28"/>
          <w:szCs w:val="28"/>
        </w:rPr>
        <w:t>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ять данные в виде таблиц, диаграмм, 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6A23B1" w:rsidRPr="0074495D" w:rsidRDefault="006A23B1" w:rsidP="006A23B1">
      <w:pPr>
        <w:pStyle w:val="a4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6A23B1" w:rsidRPr="0074495D" w:rsidRDefault="006A23B1" w:rsidP="006A23B1">
      <w:pPr>
        <w:pStyle w:val="a4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 взаимосвязанных величин, с целью поиска решения задачи;</w:t>
      </w:r>
    </w:p>
    <w:p w:rsidR="006A23B1" w:rsidRPr="0074495D" w:rsidRDefault="006A23B1" w:rsidP="006A23B1">
      <w:pPr>
        <w:pStyle w:val="a4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A23B1" w:rsidRPr="0074495D" w:rsidRDefault="006A23B1" w:rsidP="006A23B1">
      <w:pPr>
        <w:pStyle w:val="a4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6A23B1" w:rsidRPr="0074495D" w:rsidRDefault="006A23B1" w:rsidP="006A23B1">
      <w:pPr>
        <w:pStyle w:val="a4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6A23B1" w:rsidRPr="0074495D" w:rsidRDefault="006A23B1" w:rsidP="006A23B1">
      <w:pPr>
        <w:pStyle w:val="a4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6A23B1" w:rsidRPr="0074495D" w:rsidRDefault="006A23B1" w:rsidP="006A23B1">
      <w:pPr>
        <w:pStyle w:val="a4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6A23B1" w:rsidRPr="0074495D" w:rsidRDefault="006A23B1" w:rsidP="006A23B1">
      <w:pPr>
        <w:pStyle w:val="a4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6A23B1" w:rsidRPr="0074495D" w:rsidRDefault="006A23B1" w:rsidP="006A23B1">
      <w:pPr>
        <w:pStyle w:val="a4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A23B1" w:rsidRPr="0074495D" w:rsidRDefault="006A23B1" w:rsidP="006A23B1">
      <w:pPr>
        <w:pStyle w:val="a4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A23B1" w:rsidRPr="0074495D" w:rsidRDefault="006A23B1" w:rsidP="006A23B1">
      <w:pPr>
        <w:pStyle w:val="a4"/>
        <w:numPr>
          <w:ilvl w:val="0"/>
          <w:numId w:val="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ешать несложные логические задачи методом рассуждений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6A23B1" w:rsidRPr="0074495D" w:rsidRDefault="006A23B1" w:rsidP="006A23B1">
      <w:pPr>
        <w:numPr>
          <w:ilvl w:val="0"/>
          <w:numId w:val="23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фигура,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bCs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очка, отрезок, прямая, луч, ломаная, угол, многоугольник, треугольник и четы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угольник, прямоугольник и квадрат, окружность и круг, прямоугольный параллелепипед, куб, шар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  <w:lang w:eastAsia="ru-RU"/>
        </w:rPr>
        <w:t>Изображать изучаемые фигуры от руки и с помощью линейки и циркуля.</w:t>
      </w:r>
    </w:p>
    <w:p w:rsidR="006A23B1" w:rsidRPr="0074495D" w:rsidRDefault="006A23B1" w:rsidP="006A23B1">
      <w:pPr>
        <w:tabs>
          <w:tab w:val="left" w:pos="0"/>
          <w:tab w:val="left" w:pos="993"/>
        </w:tabs>
        <w:spacing w:after="0" w:line="360" w:lineRule="auto"/>
        <w:ind w:left="709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1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6A23B1" w:rsidRPr="0074495D" w:rsidRDefault="006A23B1" w:rsidP="006A23B1">
      <w:pPr>
        <w:pStyle w:val="a"/>
        <w:numPr>
          <w:ilvl w:val="0"/>
          <w:numId w:val="2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6A23B1" w:rsidRPr="0074495D" w:rsidRDefault="006A23B1" w:rsidP="006A23B1">
      <w:pPr>
        <w:pStyle w:val="a"/>
        <w:numPr>
          <w:ilvl w:val="0"/>
          <w:numId w:val="2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числять площади прямоугольников. 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numPr>
          <w:ilvl w:val="0"/>
          <w:numId w:val="9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прямоугольников;</w:t>
      </w:r>
    </w:p>
    <w:p w:rsidR="006A23B1" w:rsidRPr="0074495D" w:rsidRDefault="006A23B1" w:rsidP="006A23B1">
      <w:pPr>
        <w:numPr>
          <w:ilvl w:val="0"/>
          <w:numId w:val="11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остейшие построения и измерения на местности, необходимые в реальной жизн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6A23B1" w:rsidRPr="0074495D" w:rsidRDefault="006A23B1" w:rsidP="006A23B1">
      <w:pPr>
        <w:numPr>
          <w:ilvl w:val="0"/>
          <w:numId w:val="25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6A23B1" w:rsidRPr="0074495D" w:rsidRDefault="006A23B1" w:rsidP="006A23B1">
      <w:pPr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6A23B1" w:rsidRPr="0074495D" w:rsidRDefault="006A23B1" w:rsidP="006A23B1">
      <w:pPr>
        <w:pStyle w:val="3"/>
        <w:spacing w:before="0" w:beforeAutospacing="0" w:after="0" w:afterAutospacing="0" w:line="360" w:lineRule="auto"/>
        <w:rPr>
          <w:szCs w:val="28"/>
        </w:rPr>
      </w:pPr>
      <w:bookmarkStart w:id="5" w:name="_Toc284662720"/>
      <w:bookmarkStart w:id="6" w:name="_Toc284663346"/>
      <w:r w:rsidRPr="0074495D">
        <w:rPr>
          <w:szCs w:val="28"/>
        </w:rPr>
        <w:lastRenderedPageBreak/>
        <w:t>Выпускник получит возможность научиться в 5-6 классах (для обеспечения возможности успешного продолжения образования на базовом и углубл</w:t>
      </w:r>
      <w:r>
        <w:rPr>
          <w:szCs w:val="28"/>
        </w:rPr>
        <w:t>е</w:t>
      </w:r>
      <w:r w:rsidRPr="0074495D">
        <w:rPr>
          <w:szCs w:val="28"/>
        </w:rPr>
        <w:t>нном уровнях)</w:t>
      </w:r>
      <w:bookmarkEnd w:id="5"/>
      <w:bookmarkEnd w:id="6"/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6A23B1" w:rsidRPr="0074495D" w:rsidRDefault="006A23B1" w:rsidP="006A23B1">
      <w:pPr>
        <w:pStyle w:val="a4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</w:t>
      </w:r>
      <w:r w:rsidRPr="0074495D">
        <w:rPr>
          <w:rStyle w:val="a6"/>
          <w:rFonts w:ascii="Times New Roman" w:hAnsi="Times New Roman"/>
          <w:i/>
          <w:sz w:val="28"/>
          <w:szCs w:val="28"/>
        </w:rPr>
        <w:footnoteReference w:id="2"/>
      </w:r>
      <w:r w:rsidRPr="0074495D">
        <w:rPr>
          <w:rFonts w:ascii="Times New Roman" w:hAnsi="Times New Roman"/>
          <w:i/>
          <w:sz w:val="28"/>
          <w:szCs w:val="28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логически некорректные высказывания; </w:t>
      </w:r>
    </w:p>
    <w:p w:rsidR="006A23B1" w:rsidRPr="0074495D" w:rsidRDefault="006A23B1" w:rsidP="006A23B1">
      <w:pPr>
        <w:pStyle w:val="a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Числа</w:t>
      </w:r>
    </w:p>
    <w:p w:rsidR="006A23B1" w:rsidRPr="0074495D" w:rsidRDefault="006A23B1" w:rsidP="006A23B1">
      <w:pPr>
        <w:pStyle w:val="a4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6A23B1" w:rsidRPr="0074495D" w:rsidRDefault="006A23B1" w:rsidP="006A23B1">
      <w:pPr>
        <w:pStyle w:val="a4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ов рациональных вычислений, обосновывать алгоритмы выполнения действий;</w:t>
      </w:r>
    </w:p>
    <w:p w:rsidR="006A23B1" w:rsidRPr="0074495D" w:rsidRDefault="006A23B1" w:rsidP="006A23B1">
      <w:pPr>
        <w:pStyle w:val="a4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A23B1" w:rsidRPr="0074495D" w:rsidRDefault="006A23B1" w:rsidP="006A23B1">
      <w:pPr>
        <w:pStyle w:val="a4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6A23B1" w:rsidRPr="0074495D" w:rsidRDefault="006A23B1" w:rsidP="006A23B1">
      <w:pPr>
        <w:pStyle w:val="a4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упорядочивать числа, записанные в виде обыкновенных и десятичных дробей;</w:t>
      </w:r>
    </w:p>
    <w:p w:rsidR="006A23B1" w:rsidRPr="0074495D" w:rsidRDefault="006A23B1" w:rsidP="006A23B1">
      <w:pPr>
        <w:pStyle w:val="a4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;.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2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етация модуля числа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A23B1" w:rsidRPr="0074495D" w:rsidRDefault="006A23B1" w:rsidP="006A23B1">
      <w:pPr>
        <w:pStyle w:val="a"/>
        <w:numPr>
          <w:ilvl w:val="0"/>
          <w:numId w:val="2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A23B1" w:rsidRPr="0074495D" w:rsidRDefault="006A23B1" w:rsidP="006A23B1">
      <w:pPr>
        <w:pStyle w:val="a"/>
        <w:numPr>
          <w:ilvl w:val="0"/>
          <w:numId w:val="2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Уравнения и неравенства </w:t>
      </w:r>
    </w:p>
    <w:p w:rsidR="006A23B1" w:rsidRPr="0074495D" w:rsidRDefault="006A23B1" w:rsidP="006A23B1">
      <w:pPr>
        <w:pStyle w:val="a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6A23B1" w:rsidRPr="0074495D" w:rsidRDefault="006A23B1" w:rsidP="006A23B1">
      <w:pPr>
        <w:pStyle w:val="a4"/>
        <w:numPr>
          <w:ilvl w:val="0"/>
          <w:numId w:val="3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A23B1" w:rsidRPr="0074495D" w:rsidRDefault="006A23B1" w:rsidP="006A23B1">
      <w:pPr>
        <w:pStyle w:val="a"/>
        <w:numPr>
          <w:ilvl w:val="0"/>
          <w:numId w:val="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A23B1" w:rsidRPr="00475353" w:rsidRDefault="006A23B1" w:rsidP="006A23B1">
      <w:pPr>
        <w:pStyle w:val="a"/>
        <w:numPr>
          <w:ilvl w:val="0"/>
          <w:numId w:val="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3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6A23B1" w:rsidRPr="0074495D" w:rsidRDefault="006A23B1" w:rsidP="006A23B1">
      <w:pPr>
        <w:pStyle w:val="a4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6A23B1" w:rsidRPr="0074495D" w:rsidRDefault="006A23B1" w:rsidP="006A23B1">
      <w:pPr>
        <w:pStyle w:val="a4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A23B1" w:rsidRPr="0074495D" w:rsidRDefault="006A23B1" w:rsidP="006A23B1">
      <w:pPr>
        <w:pStyle w:val="a4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6A23B1" w:rsidRPr="0074495D" w:rsidRDefault="006A23B1" w:rsidP="006A23B1">
      <w:pPr>
        <w:pStyle w:val="a4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граф-схемы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A23B1" w:rsidRPr="0074495D" w:rsidRDefault="006A23B1" w:rsidP="006A23B1">
      <w:pPr>
        <w:pStyle w:val="a4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6A23B1" w:rsidRPr="0074495D" w:rsidRDefault="006A23B1" w:rsidP="006A23B1">
      <w:pPr>
        <w:pStyle w:val="a4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6A23B1" w:rsidRPr="0074495D" w:rsidRDefault="006A23B1" w:rsidP="006A23B1">
      <w:pPr>
        <w:pStyle w:val="a4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A23B1" w:rsidRPr="0074495D" w:rsidRDefault="006A23B1" w:rsidP="006A23B1">
      <w:pPr>
        <w:pStyle w:val="a4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а;</w:t>
      </w:r>
    </w:p>
    <w:p w:rsidR="006A23B1" w:rsidRPr="0074495D" w:rsidRDefault="006A23B1" w:rsidP="006A23B1">
      <w:pPr>
        <w:pStyle w:val="a4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6A23B1" w:rsidRPr="0074495D" w:rsidRDefault="006A23B1" w:rsidP="006A23B1">
      <w:pPr>
        <w:numPr>
          <w:ilvl w:val="0"/>
          <w:numId w:val="3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A23B1" w:rsidRPr="0074495D" w:rsidRDefault="006A23B1" w:rsidP="006A23B1">
      <w:pPr>
        <w:numPr>
          <w:ilvl w:val="0"/>
          <w:numId w:val="3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3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</w:t>
      </w:r>
      <w:r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том этих характеристик, в частности, при решении задач на концентрации, учитывать плотность вещества;</w:t>
      </w:r>
    </w:p>
    <w:p w:rsidR="006A23B1" w:rsidRPr="0074495D" w:rsidRDefault="006A23B1" w:rsidP="006A23B1">
      <w:pPr>
        <w:pStyle w:val="a"/>
        <w:numPr>
          <w:ilvl w:val="0"/>
          <w:numId w:val="3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lastRenderedPageBreak/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A23B1" w:rsidRPr="0074495D" w:rsidRDefault="006A23B1" w:rsidP="006A23B1">
      <w:pPr>
        <w:pStyle w:val="a"/>
        <w:numPr>
          <w:ilvl w:val="0"/>
          <w:numId w:val="3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6A23B1" w:rsidRPr="0074495D" w:rsidRDefault="006A23B1" w:rsidP="006A23B1">
      <w:pPr>
        <w:pStyle w:val="a4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A23B1" w:rsidRPr="0074495D" w:rsidRDefault="006A23B1" w:rsidP="006A23B1">
      <w:pPr>
        <w:pStyle w:val="a4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изучаемые фигуры от руки и с помощью компьютерных инструментов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6A23B1" w:rsidRPr="0074495D" w:rsidRDefault="006A23B1" w:rsidP="006A23B1">
      <w:pPr>
        <w:pStyle w:val="a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6A23B1" w:rsidRPr="0074495D" w:rsidRDefault="006A23B1" w:rsidP="006A23B1">
      <w:pPr>
        <w:pStyle w:val="a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площади прямоугольников, квадратов, объ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ы прямоугольных параллелепипедов, кубов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ы комнат;</w:t>
      </w:r>
    </w:p>
    <w:p w:rsidR="006A23B1" w:rsidRPr="0074495D" w:rsidRDefault="006A23B1" w:rsidP="006A23B1">
      <w:pPr>
        <w:pStyle w:val="a4"/>
        <w:numPr>
          <w:ilvl w:val="0"/>
          <w:numId w:val="36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6A23B1" w:rsidRPr="0074495D" w:rsidRDefault="006A23B1" w:rsidP="006A23B1">
      <w:pPr>
        <w:pStyle w:val="a4"/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6A23B1" w:rsidRPr="0074495D" w:rsidRDefault="006A23B1" w:rsidP="006A23B1">
      <w:pPr>
        <w:pStyle w:val="a4"/>
        <w:numPr>
          <w:ilvl w:val="0"/>
          <w:numId w:val="20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.</w:t>
      </w:r>
    </w:p>
    <w:p w:rsidR="006A23B1" w:rsidRPr="0074495D" w:rsidRDefault="006A23B1" w:rsidP="006A23B1">
      <w:pPr>
        <w:pStyle w:val="3"/>
        <w:spacing w:before="0" w:beforeAutospacing="0" w:after="0" w:afterAutospacing="0" w:line="360" w:lineRule="auto"/>
        <w:rPr>
          <w:szCs w:val="28"/>
        </w:rPr>
      </w:pPr>
    </w:p>
    <w:p w:rsidR="006A23B1" w:rsidRPr="0074495D" w:rsidRDefault="006A23B1" w:rsidP="006A23B1">
      <w:pPr>
        <w:pStyle w:val="3"/>
        <w:spacing w:before="0" w:beforeAutospacing="0" w:after="0" w:afterAutospacing="0" w:line="360" w:lineRule="auto"/>
        <w:rPr>
          <w:szCs w:val="28"/>
        </w:rPr>
      </w:pPr>
      <w:bookmarkStart w:id="7" w:name="_Toc284662721"/>
      <w:bookmarkStart w:id="8" w:name="_Toc284663347"/>
      <w:r w:rsidRPr="0074495D">
        <w:rPr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7"/>
      <w:bookmarkEnd w:id="8"/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ерировать на базовом уровне</w:t>
      </w:r>
      <w:r w:rsidRPr="0074495D">
        <w:rPr>
          <w:rStyle w:val="a6"/>
          <w:rFonts w:ascii="Times New Roman" w:hAnsi="Times New Roman"/>
          <w:sz w:val="28"/>
          <w:szCs w:val="28"/>
        </w:rPr>
        <w:footnoteReference w:id="3"/>
      </w:r>
      <w:r w:rsidRPr="0074495D">
        <w:rPr>
          <w:rFonts w:ascii="Times New Roman" w:hAnsi="Times New Roman"/>
          <w:sz w:val="28"/>
          <w:szCs w:val="28"/>
        </w:rPr>
        <w:t xml:space="preserve"> понятиями: множество, элемент множества, подмножество, принадлежность;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определение, аксиома, теорема, доказательство;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одить примеры и </w:t>
      </w:r>
      <w:proofErr w:type="spellStart"/>
      <w:r w:rsidRPr="0074495D">
        <w:rPr>
          <w:rFonts w:ascii="Times New Roman" w:hAnsi="Times New Roman"/>
          <w:sz w:val="28"/>
          <w:szCs w:val="28"/>
        </w:rPr>
        <w:t>контрпримеры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для подтверж</w:t>
      </w:r>
      <w:r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ения своих высказываний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ое представление множе</w:t>
      </w:r>
      <w:proofErr w:type="gramStart"/>
      <w:r w:rsidRPr="0074495D">
        <w:rPr>
          <w:rFonts w:ascii="Times New Roman" w:hAnsi="Times New Roman"/>
          <w:sz w:val="28"/>
          <w:szCs w:val="28"/>
        </w:rPr>
        <w:t>ств дл</w:t>
      </w:r>
      <w:proofErr w:type="gramEnd"/>
      <w:r w:rsidRPr="0074495D">
        <w:rPr>
          <w:rFonts w:ascii="Times New Roman" w:hAnsi="Times New Roman"/>
          <w:sz w:val="28"/>
          <w:szCs w:val="28"/>
        </w:rPr>
        <w:t>я описания реальных процессов и явлений, при решении задач других учебных предметов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рациональные и иррациональные числа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числа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6A23B1" w:rsidRPr="0074495D" w:rsidRDefault="006A23B1" w:rsidP="006A23B1">
      <w:pPr>
        <w:pStyle w:val="a4"/>
        <w:numPr>
          <w:ilvl w:val="0"/>
          <w:numId w:val="1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6A23B1" w:rsidRPr="0074495D" w:rsidRDefault="006A23B1" w:rsidP="006A23B1">
      <w:pPr>
        <w:pStyle w:val="a4"/>
        <w:numPr>
          <w:ilvl w:val="0"/>
          <w:numId w:val="1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6A23B1" w:rsidRPr="0074495D" w:rsidRDefault="006A23B1" w:rsidP="006A23B1">
      <w:pPr>
        <w:pStyle w:val="a4"/>
        <w:numPr>
          <w:ilvl w:val="0"/>
          <w:numId w:val="1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6A23B1" w:rsidRPr="0074495D" w:rsidRDefault="006A23B1" w:rsidP="006A23B1">
      <w:pPr>
        <w:pStyle w:val="a4"/>
        <w:numPr>
          <w:ilvl w:val="0"/>
          <w:numId w:val="1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дробно-линейных выражений и выражений с квадратными корнями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имать смысл записи числа в стандартном виде; </w:t>
      </w:r>
    </w:p>
    <w:p w:rsidR="006A23B1" w:rsidRPr="0074495D" w:rsidRDefault="006A23B1" w:rsidP="006A23B1">
      <w:pPr>
        <w:pStyle w:val="a4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ем «стандартная запись числа»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 справедливость числовых равенств и неравенст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линейные неравенства и несложные неравенства, сводящиеся к </w:t>
      </w:r>
      <w:proofErr w:type="gramStart"/>
      <w:r w:rsidRPr="0074495D">
        <w:rPr>
          <w:rFonts w:ascii="Times New Roman" w:hAnsi="Times New Roman"/>
          <w:sz w:val="28"/>
          <w:szCs w:val="28"/>
        </w:rPr>
        <w:t>линейным</w:t>
      </w:r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системы несложных линейных уравнений, неравенст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оверять, является ли данное число решением уравнения (неравенства)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ображать решения неравенств и их систем </w:t>
      </w:r>
      <w:proofErr w:type="gramStart"/>
      <w:r w:rsidRPr="0074495D">
        <w:rPr>
          <w:rFonts w:ascii="Times New Roman" w:hAnsi="Times New Roman"/>
          <w:sz w:val="28"/>
          <w:szCs w:val="28"/>
        </w:rPr>
        <w:t>на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числовой прямой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линейные уравнения при решении задач, возникающих в других учебных предметах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оложение точки по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координатам, координаты точки по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положению на координатной плоскост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744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sz w:val="28"/>
          <w:szCs w:val="28"/>
        </w:rPr>
        <w:t>, промежутки возрастания и убывания, наибольшее и наименьшее значения функци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график линейной функци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риближ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ные значения </w:t>
      </w:r>
      <w:proofErr w:type="gramStart"/>
      <w:r w:rsidRPr="0074495D">
        <w:rPr>
          <w:rFonts w:ascii="Times New Roman" w:hAnsi="Times New Roman"/>
          <w:sz w:val="28"/>
          <w:szCs w:val="28"/>
        </w:rPr>
        <w:t>координат точки пересечения графиков функций</w:t>
      </w:r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прогрессии, в которых ответ может быть получен непосредственным подсч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м без применения формул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графики реальных процессов и зависимостей для определения их свойств (наибольшие и наименьшие значения, промежутки </w:t>
      </w:r>
      <w:r w:rsidRPr="0074495D">
        <w:rPr>
          <w:rFonts w:ascii="Times New Roman" w:hAnsi="Times New Roman"/>
          <w:sz w:val="28"/>
          <w:szCs w:val="28"/>
        </w:rPr>
        <w:lastRenderedPageBreak/>
        <w:t>возрастания и убывания, области положительных и отрицательных значений и т.п.);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линейной функц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график при решении задач из других учебных предметов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простейшие комбинаторные задачи методом прямого и организованного перебора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данные в виде таблиц, диаграмм, график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 числовых набор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события в простейших случаях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6A23B1" w:rsidRPr="0074495D" w:rsidRDefault="006A23B1" w:rsidP="006A23B1">
      <w:pPr>
        <w:pStyle w:val="a4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роли практически достоверных и маловероятных событий;</w:t>
      </w:r>
    </w:p>
    <w:p w:rsidR="006A23B1" w:rsidRPr="0074495D" w:rsidRDefault="006A23B1" w:rsidP="006A23B1">
      <w:pPr>
        <w:pStyle w:val="a4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реальных событий и явлений в несложных ситуациях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троить модель условия задачи (в виде таблицы, схемы, рисунка или уравнения), в которой даны значения двух из т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 взаимосвязанных величин, с целью поиска решения задач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6A23B1" w:rsidRPr="0074495D" w:rsidRDefault="006A23B1" w:rsidP="006A23B1">
      <w:pPr>
        <w:pStyle w:val="a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 геометрических фигур;</w:t>
      </w:r>
    </w:p>
    <w:p w:rsidR="006A23B1" w:rsidRPr="0074495D" w:rsidRDefault="006A23B1" w:rsidP="006A23B1">
      <w:pPr>
        <w:pStyle w:val="a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влекать информацию о геометрических фигурах, представленную на чертежах в явном виде;</w:t>
      </w:r>
    </w:p>
    <w:p w:rsidR="006A23B1" w:rsidRPr="0074495D" w:rsidRDefault="006A23B1" w:rsidP="006A23B1">
      <w:pPr>
        <w:pStyle w:val="a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для решения задач геометрические факты, если условия их применения заданы в явной форме;</w:t>
      </w:r>
    </w:p>
    <w:p w:rsidR="006A23B1" w:rsidRPr="0074495D" w:rsidRDefault="006A23B1" w:rsidP="006A23B1">
      <w:pPr>
        <w:pStyle w:val="a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решать задачи на нахождение геометрических величин по образцам или алгоритмам. </w:t>
      </w:r>
    </w:p>
    <w:p w:rsidR="006A23B1" w:rsidRPr="0074495D" w:rsidRDefault="006A23B1" w:rsidP="006A23B1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numPr>
          <w:ilvl w:val="0"/>
          <w:numId w:val="1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6A23B1" w:rsidRPr="0074495D" w:rsidRDefault="006A23B1" w:rsidP="006A23B1">
      <w:pPr>
        <w:numPr>
          <w:ilvl w:val="0"/>
          <w:numId w:val="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74495D">
        <w:rPr>
          <w:rFonts w:ascii="Times New Roman" w:hAnsi="Times New Roman"/>
          <w:sz w:val="28"/>
          <w:szCs w:val="28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6A23B1" w:rsidRPr="0074495D" w:rsidRDefault="006A23B1" w:rsidP="006A23B1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34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тношения для решения простейших задач, возникающих в реальной жизн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формулы периметра, площади и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, площади поверхности отдельных многогранников при вычислениях, когда все данные имеются в услови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1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6A23B1" w:rsidRPr="0074495D" w:rsidRDefault="006A23B1" w:rsidP="006A23B1">
      <w:pPr>
        <w:numPr>
          <w:ilvl w:val="0"/>
          <w:numId w:val="9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6A23B1" w:rsidRPr="0074495D" w:rsidRDefault="006A23B1" w:rsidP="006A23B1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6A23B1" w:rsidRPr="0074495D" w:rsidRDefault="006A23B1" w:rsidP="006A23B1">
      <w:pPr>
        <w:numPr>
          <w:ilvl w:val="0"/>
          <w:numId w:val="9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выполнять простейшие построения на местности, необходимые в реальной жизн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реобразования</w:t>
      </w:r>
    </w:p>
    <w:p w:rsidR="006A23B1" w:rsidRPr="0074495D" w:rsidRDefault="006A23B1" w:rsidP="006A23B1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фигуру, симметричную данной фигуре относительно оси и точки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движение объектов в окружающем мире;</w:t>
      </w:r>
    </w:p>
    <w:p w:rsidR="006A23B1" w:rsidRPr="0074495D" w:rsidRDefault="006A23B1" w:rsidP="006A23B1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симметричные фигуры в окружающем мире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6A23B1" w:rsidRPr="0074495D" w:rsidRDefault="006A23B1" w:rsidP="006A23B1">
      <w:pPr>
        <w:pStyle w:val="a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 вектор, сумма векторов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</w:rPr>
        <w:t>произведение вектора на число,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координаты на плоскости;</w:t>
      </w:r>
    </w:p>
    <w:p w:rsidR="006A23B1" w:rsidRPr="0074495D" w:rsidRDefault="006A23B1" w:rsidP="006A23B1">
      <w:pPr>
        <w:pStyle w:val="a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риближ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 координаты точки по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изображению на координатной плоскости.</w:t>
      </w:r>
    </w:p>
    <w:p w:rsidR="006A23B1" w:rsidRPr="0074495D" w:rsidRDefault="006A23B1" w:rsidP="006A23B1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6A23B1" w:rsidRPr="0074495D" w:rsidRDefault="006A23B1" w:rsidP="006A23B1">
      <w:pPr>
        <w:pStyle w:val="a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векторы для решения простейших задач на определение скорости относительного движения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понимать роль математики в развитии Росси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Выбирать подходящий изученный метод для решени</w:t>
      </w:r>
      <w:r>
        <w:rPr>
          <w:rFonts w:ascii="Times New Roman" w:hAnsi="Times New Roman"/>
          <w:sz w:val="28"/>
          <w:szCs w:val="28"/>
          <w:lang w:eastAsia="ru-RU"/>
        </w:rPr>
        <w:t>я</w:t>
      </w:r>
      <w:r w:rsidRPr="0074495D">
        <w:rPr>
          <w:rFonts w:ascii="Times New Roman" w:hAnsi="Times New Roman"/>
          <w:sz w:val="28"/>
          <w:szCs w:val="28"/>
          <w:lang w:eastAsia="ru-RU"/>
        </w:rPr>
        <w:t xml:space="preserve"> изученных типов математических задач;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6A23B1" w:rsidRPr="0074495D" w:rsidRDefault="006A23B1" w:rsidP="006A23B1">
      <w:pPr>
        <w:pStyle w:val="3"/>
        <w:spacing w:before="0" w:beforeAutospacing="0" w:after="0" w:afterAutospacing="0" w:line="360" w:lineRule="auto"/>
        <w:rPr>
          <w:szCs w:val="28"/>
        </w:rPr>
      </w:pPr>
      <w:bookmarkStart w:id="9" w:name="_Toc284662722"/>
      <w:bookmarkStart w:id="10" w:name="_Toc284663348"/>
    </w:p>
    <w:p w:rsidR="006A23B1" w:rsidRPr="0074495D" w:rsidRDefault="006A23B1" w:rsidP="006A23B1">
      <w:pPr>
        <w:pStyle w:val="3"/>
        <w:spacing w:before="0" w:beforeAutospacing="0" w:after="0" w:afterAutospacing="0" w:line="360" w:lineRule="auto"/>
        <w:rPr>
          <w:szCs w:val="28"/>
        </w:rPr>
      </w:pPr>
      <w:r w:rsidRPr="0074495D">
        <w:rPr>
          <w:szCs w:val="28"/>
        </w:rPr>
        <w:lastRenderedPageBreak/>
        <w:t>Выпускник получит возможность научиться в 7-9 классах для обеспечения возможности успешного продолжения образования на базовом и углубл</w:t>
      </w:r>
      <w:r>
        <w:rPr>
          <w:szCs w:val="28"/>
        </w:rPr>
        <w:t>е</w:t>
      </w:r>
      <w:r w:rsidRPr="0074495D">
        <w:rPr>
          <w:szCs w:val="28"/>
        </w:rPr>
        <w:t>нном уровнях</w:t>
      </w:r>
      <w:bookmarkEnd w:id="9"/>
      <w:bookmarkEnd w:id="10"/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</w:t>
      </w:r>
      <w:r w:rsidRPr="0074495D">
        <w:rPr>
          <w:rStyle w:val="a6"/>
          <w:rFonts w:ascii="Times New Roman" w:hAnsi="Times New Roman"/>
          <w:i/>
          <w:sz w:val="28"/>
          <w:szCs w:val="28"/>
        </w:rPr>
        <w:footnoteReference w:id="4"/>
      </w:r>
      <w:r w:rsidRPr="0074495D">
        <w:rPr>
          <w:rFonts w:ascii="Times New Roman" w:hAnsi="Times New Roman"/>
          <w:i/>
          <w:sz w:val="28"/>
          <w:szCs w:val="28"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множества и отношение множеств с помощью кругов Эйлера;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сного описания;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высказывания, отрицания высказываний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геометрическая интерпретация натуральных, целых, рациональных, действительных чисел;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ов рациональных вычислений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рациональные и иррациональные числа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ставлять рациональное число в виде десятичной дроби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ой и десятичной дроб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писывать и округлять числовые значения реальных величин с использованием разных систем измерения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 степени с натуральным показателем, степени с целым отрицательным показателем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квадрат суммы и разности одночлен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кладывать на множители квадратный   тр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член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квадрат суммы или разности двучлена в выражениях, содержащих квадратные корн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модуль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6A23B1" w:rsidRPr="0074495D" w:rsidRDefault="006A23B1" w:rsidP="006A23B1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алгебраических выражений при решении задач других учебных предметов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линейные уравнения и уравнения, сводимы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линейным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решать квадратные уравнения и уравнения, сводимы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квадратным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дробно-линейные уравнения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простейшие иррациональные уравнения вида </w:t>
      </w:r>
      <w:r w:rsidRPr="0074495D">
        <w:rPr>
          <w:rFonts w:ascii="Times New Roman" w:hAnsi="Times New Roman"/>
          <w:i/>
          <w:position w:val="-16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22pt" o:ole="">
            <v:imagedata r:id="rId8" o:title=""/>
          </v:shape>
          <o:OLEObject Type="Embed" ProgID="Equation.DSMT4" ShapeID="_x0000_i1025" DrawAspect="Content" ObjectID="_1552063413" r:id="rId9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position w:val="-16"/>
          <w:sz w:val="28"/>
          <w:szCs w:val="28"/>
        </w:rPr>
        <w:object w:dxaOrig="1680" w:dyaOrig="460">
          <v:shape id="_x0000_i1026" type="#_x0000_t75" style="width:86pt;height:22pt" o:ole="">
            <v:imagedata r:id="rId10" o:title=""/>
          </v:shape>
          <o:OLEObject Type="Embed" ProgID="Equation.DSMT4" ShapeID="_x0000_i1026" DrawAspect="Content" ObjectID="_1552063414" r:id="rId11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уравнения вида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position w:val="-6"/>
          <w:sz w:val="28"/>
          <w:szCs w:val="28"/>
        </w:rPr>
        <w:object w:dxaOrig="700" w:dyaOrig="360">
          <v:shape id="_x0000_i1027" type="#_x0000_t75" style="width:36pt;height:22pt" o:ole="">
            <v:imagedata r:id="rId12" o:title=""/>
          </v:shape>
          <o:OLEObject Type="Embed" ProgID="Equation.DSMT4" ShapeID="_x0000_i1027" DrawAspect="Content" ObjectID="_1552063415" r:id="rId13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линейные уравнения и неравенства с параметрам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квадратные уравнения с параметром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системы линейных уравнений с параметрам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и решении задач других учебных предмет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и решении задач других учебных предмет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монотонность функции, 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ность/не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тность функции; 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троить графики линейной, квадратичной функций, обратной пропорциональности, функции вида: </w:t>
      </w:r>
      <w:r w:rsidRPr="0074495D">
        <w:rPr>
          <w:rFonts w:ascii="Times New Roman" w:hAnsi="Times New Roman"/>
          <w:i/>
          <w:position w:val="-24"/>
          <w:sz w:val="28"/>
          <w:szCs w:val="28"/>
        </w:rPr>
        <w:object w:dxaOrig="1300" w:dyaOrig="620">
          <v:shape id="_x0000_i1028" type="#_x0000_t75" style="width:65pt;height:29pt" o:ole="">
            <v:imagedata r:id="rId14" o:title=""/>
          </v:shape>
          <o:OLEObject Type="Embed" ProgID="Equation.DSMT4" ShapeID="_x0000_i1028" DrawAspect="Content" ObjectID="_1552063416" r:id="rId15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position w:val="-10"/>
          <w:sz w:val="28"/>
          <w:szCs w:val="28"/>
        </w:rPr>
        <w:object w:dxaOrig="760" w:dyaOrig="380">
          <v:shape id="_x0000_i1029" type="#_x0000_t75" style="width:43pt;height:14pt" o:ole="">
            <v:imagedata r:id="rId16" o:title=""/>
          </v:shape>
          <o:OLEObject Type="Embed" ProgID="Equation.DSMT4" ShapeID="_x0000_i1029" DrawAspect="Content" ObjectID="_1552063417" r:id="rId17"/>
        </w:object>
      </w:r>
      <w:r w:rsidRPr="0074495D">
        <w:rPr>
          <w:rFonts w:ascii="Times New Roman" w:hAnsi="Times New Roman"/>
          <w:i/>
          <w:sz w:val="28"/>
          <w:szCs w:val="28"/>
        </w:rPr>
        <w:fldChar w:fldCharType="begin"/>
      </w:r>
      <w:r w:rsidRPr="0074495D">
        <w:rPr>
          <w:rFonts w:ascii="Times New Roman" w:hAnsi="Times New Roman"/>
          <w:i/>
          <w:sz w:val="28"/>
          <w:szCs w:val="28"/>
        </w:rPr>
        <w:instrText xml:space="preserve"> QUOTE  </w:instrText>
      </w:r>
      <w:r w:rsidRPr="0074495D">
        <w:rPr>
          <w:rFonts w:ascii="Times New Roman" w:hAnsi="Times New Roman"/>
          <w:i/>
          <w:sz w:val="28"/>
          <w:szCs w:val="28"/>
        </w:rPr>
        <w:fldChar w:fldCharType="end"/>
      </w:r>
      <w:r w:rsidRPr="0074495D">
        <w:rPr>
          <w:rFonts w:ascii="Times New Roman" w:hAnsi="Times New Roman"/>
          <w:b/>
          <w:bCs/>
          <w:i/>
          <w:sz w:val="28"/>
          <w:szCs w:val="28"/>
        </w:rPr>
        <w:t>,</w:t>
      </w:r>
      <w:r w:rsidRPr="0074495D">
        <w:rPr>
          <w:rFonts w:ascii="Times New Roman" w:eastAsia="Times New Roman" w:hAnsi="Times New Roman"/>
          <w:bCs/>
          <w:i/>
          <w:position w:val="-10"/>
          <w:sz w:val="28"/>
          <w:szCs w:val="28"/>
        </w:rPr>
        <w:object w:dxaOrig="760" w:dyaOrig="380">
          <v:shape id="_x0000_i1030" type="#_x0000_t75" style="width:36pt;height:14pt" o:ole="">
            <v:imagedata r:id="rId18" o:title=""/>
          </v:shape>
          <o:OLEObject Type="Embed" ProgID="Equation.DSMT4" ShapeID="_x0000_i1030" DrawAspect="Content" ObjectID="_1552063418" r:id="rId19"/>
        </w:object>
      </w:r>
      <w:r>
        <w:fldChar w:fldCharType="begin"/>
      </w:r>
      <w:r>
        <w:fldChar w:fldCharType="separate"/>
      </w:r>
      <w:r w:rsidRPr="0074495D">
        <w:rPr>
          <w:rFonts w:ascii="Times New Roman" w:eastAsia="Times New Roman" w:hAnsi="Times New Roman"/>
          <w:bCs/>
          <w:i/>
          <w:noProof/>
          <w:position w:val="-10"/>
          <w:sz w:val="28"/>
          <w:szCs w:val="28"/>
        </w:rPr>
        <w:drawing>
          <wp:inline distT="0" distB="0" distL="0" distR="0" wp14:anchorId="6640E627" wp14:editId="62CA4C8E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bCs/>
          <w:i/>
          <w:noProof/>
          <w:position w:val="-10"/>
          <w:sz w:val="28"/>
          <w:szCs w:val="28"/>
        </w:rPr>
        <w:fldChar w:fldCharType="end"/>
      </w:r>
      <w:r w:rsidRPr="0074495D">
        <w:rPr>
          <w:rFonts w:ascii="Times New Roman" w:hAnsi="Times New Roman"/>
          <w:bCs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i/>
          <w:position w:val="-12"/>
          <w:sz w:val="28"/>
          <w:szCs w:val="28"/>
        </w:rPr>
        <w:object w:dxaOrig="660" w:dyaOrig="380">
          <v:shape id="_x0000_i1031" type="#_x0000_t75" style="width:29pt;height:14pt" o:ole="">
            <v:imagedata r:id="rId21" o:title=""/>
          </v:shape>
          <o:OLEObject Type="Embed" ProgID="Equation.DSMT4" ShapeID="_x0000_i1031" DrawAspect="Content" ObjectID="_1552063419" r:id="rId22"/>
        </w:object>
      </w:r>
      <w:r w:rsidRPr="0074495D">
        <w:rPr>
          <w:rFonts w:ascii="Times New Roman" w:hAnsi="Times New Roman"/>
          <w:bCs/>
          <w:i/>
          <w:sz w:val="28"/>
          <w:szCs w:val="28"/>
        </w:rPr>
        <w:t>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 примере квадратичной функции, использовать преобразования графика функци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74495D">
        <w:rPr>
          <w:rFonts w:ascii="Times New Roman" w:hAnsi="Times New Roman"/>
          <w:i/>
          <w:sz w:val="28"/>
          <w:szCs w:val="28"/>
        </w:rPr>
        <w:t>=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74495D">
        <w:rPr>
          <w:rFonts w:ascii="Times New Roman" w:hAnsi="Times New Roman"/>
          <w:i/>
          <w:sz w:val="28"/>
          <w:szCs w:val="28"/>
        </w:rPr>
        <w:t>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4495D">
        <w:rPr>
          <w:rFonts w:ascii="Times New Roman" w:hAnsi="Times New Roman"/>
          <w:i/>
          <w:sz w:val="28"/>
          <w:szCs w:val="28"/>
        </w:rPr>
        <w:t xml:space="preserve">) для построения графиков функций </w:t>
      </w:r>
      <w:r w:rsidRPr="0074495D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2" type="#_x0000_t75" style="width:86pt;height:14pt" o:ole="">
            <v:imagedata r:id="rId23" o:title=""/>
          </v:shape>
          <o:OLEObject Type="Embed" ProgID="Equation.DSMT4" ShapeID="_x0000_i1032" DrawAspect="Content" ObjectID="_1552063420" r:id="rId24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функцию по е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 графику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ходить множество значений, нули, промежутк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монотонности квадратичной функци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арифметическую и геометрическую прогрессию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свойства и график квадратичной функции при решении задач из других учебных предметов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lastRenderedPageBreak/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граф-схемы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из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данной, в том числе обратные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а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6A23B1" w:rsidRPr="0074495D" w:rsidRDefault="006A23B1" w:rsidP="006A23B1">
      <w:pPr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A23B1" w:rsidRPr="0074495D" w:rsidRDefault="006A23B1" w:rsidP="006A23B1">
      <w:pPr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</w:t>
      </w:r>
      <w:r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</w:rPr>
        <w:t xml:space="preserve">выделять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эти величины и отношения между ними, применять их при решении задач, конструировать собственные задач указанных типов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задачи по математической статистике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зученными ситуациях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</w:t>
      </w:r>
      <w:r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том этих характеристик, в частности, при решении задач на концентрации, учитывать плотность вещества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извлек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, график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о произведения при решении комбинаторных задач;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ставлять информацию с помощью кругов Эйлера;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вычисление вероятности с подсчетом количества вариантов с помощью комбинаторики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вероятность реальных событий и явлений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 геометрических фигур; 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формулировать в простейших случаях свойства и признаки фигур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оказывать геометрические утверждения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стандартной классификацией плоских фигур (треугольников и четыр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угольников)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свойства геометрических фигур для решения </w:t>
      </w:r>
      <w:r w:rsidRPr="0074495D">
        <w:rPr>
          <w:rStyle w:val="dash041e0431044b0447043d044b0439char1"/>
          <w:i/>
          <w:sz w:val="28"/>
          <w:szCs w:val="28"/>
        </w:rPr>
        <w:t>задач практического характера и задач из смежных дисциплин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теорему Фалеса и теорему о пропорциональных отрезках при решении задач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6A23B1" w:rsidRPr="0074495D" w:rsidRDefault="006A23B1" w:rsidP="006A23B1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отношения для решения задач, возникающих в реальной жизн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редставлениями о длине, площади, объ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ме как величинами.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Применять теорему Пифагора, формулы площади, объ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равносоставленност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простые вычисления на объ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ных телах;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формулировать задачи на вычисление длин, площадей и объ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мов и решать их. </w:t>
      </w:r>
    </w:p>
    <w:p w:rsidR="006A23B1" w:rsidRPr="0074495D" w:rsidRDefault="006A23B1" w:rsidP="006A23B1">
      <w:pPr>
        <w:tabs>
          <w:tab w:val="left" w:pos="1134"/>
        </w:tabs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вычисления на местности;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формулы при вычислениях в смежных учебных предметах, в окружающей действительност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геометрические фигуры по текстовому и символьному описанию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вободно оперировать черт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жными инструментами в несложных случаях, 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типовые плоские фигуры и объемные тела с помощью простейших компьютерных инструментов.</w:t>
      </w:r>
    </w:p>
    <w:p w:rsidR="006A23B1" w:rsidRPr="0074495D" w:rsidRDefault="006A23B1" w:rsidP="006A23B1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образования</w:t>
      </w:r>
    </w:p>
    <w:p w:rsidR="006A23B1" w:rsidRPr="0074495D" w:rsidRDefault="006A23B1" w:rsidP="006A23B1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ем движения и преобразования подобия, владеть при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6A23B1" w:rsidRPr="0074495D" w:rsidRDefault="006A23B1" w:rsidP="006A23B1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троить фигуру, подобную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данной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, пользоваться свойствами подобия для обоснования свойств фигур;</w:t>
      </w:r>
    </w:p>
    <w:p w:rsidR="006A23B1" w:rsidRPr="0074495D" w:rsidRDefault="006A23B1" w:rsidP="006A23B1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свойства движений для проведения простейших обоснований свойств фигур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свойства движений и применять подобие для построений и вычислений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6A23B1" w:rsidRPr="0074495D" w:rsidRDefault="006A23B1" w:rsidP="006A23B1">
      <w:pPr>
        <w:pStyle w:val="a4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6A23B1" w:rsidRPr="0074495D" w:rsidRDefault="006A23B1" w:rsidP="006A23B1">
      <w:pPr>
        <w:pStyle w:val="a4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6A23B1" w:rsidRPr="0074495D" w:rsidRDefault="006A23B1" w:rsidP="006A23B1">
      <w:pPr>
        <w:pStyle w:val="a4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6A23B1" w:rsidRPr="0074495D" w:rsidRDefault="006A23B1" w:rsidP="006A23B1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6A23B1" w:rsidRPr="0074495D" w:rsidRDefault="006A23B1" w:rsidP="006A23B1">
      <w:pPr>
        <w:pStyle w:val="a4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;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роль математики в развитии Росси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етоды математики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уя изученные методы, проводить доказательство, выполнять опровержение;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изученные методы и их комбинации для решения математических задач;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6A23B1" w:rsidRPr="0074495D" w:rsidRDefault="006A23B1" w:rsidP="006A23B1">
      <w:pPr>
        <w:pStyle w:val="3"/>
        <w:spacing w:before="0" w:beforeAutospacing="0" w:after="0" w:afterAutospacing="0" w:line="360" w:lineRule="auto"/>
        <w:rPr>
          <w:szCs w:val="28"/>
        </w:rPr>
      </w:pPr>
      <w:bookmarkStart w:id="11" w:name="_Toc284662723"/>
      <w:bookmarkStart w:id="12" w:name="_Toc284663349"/>
      <w:r w:rsidRPr="0074495D">
        <w:rPr>
          <w:szCs w:val="28"/>
        </w:rPr>
        <w:t>Выпускник получит возможность научиться в 7-9 классах для успешного продолжения образования на углубл</w:t>
      </w:r>
      <w:r>
        <w:rPr>
          <w:szCs w:val="28"/>
        </w:rPr>
        <w:t>е</w:t>
      </w:r>
      <w:r w:rsidRPr="0074495D">
        <w:rPr>
          <w:szCs w:val="28"/>
        </w:rPr>
        <w:t>нном уровне</w:t>
      </w:r>
      <w:bookmarkEnd w:id="11"/>
      <w:bookmarkEnd w:id="12"/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вободно оперировать</w:t>
      </w:r>
      <w:r w:rsidRPr="0074495D">
        <w:rPr>
          <w:rStyle w:val="a6"/>
          <w:rFonts w:ascii="Times New Roman" w:hAnsi="Times New Roman"/>
          <w:sz w:val="28"/>
          <w:szCs w:val="28"/>
        </w:rPr>
        <w:footnoteReference w:id="5"/>
      </w:r>
      <w:r w:rsidRPr="0074495D">
        <w:rPr>
          <w:rFonts w:ascii="Times New Roman" w:hAnsi="Times New Roman"/>
          <w:sz w:val="28"/>
          <w:szCs w:val="28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разными способами;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 выполнение характеристического свойства множества;</w:t>
      </w:r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;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условные высказывания (импликации);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высказывания с использованием законов алгебры высказываний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рассуждения на основе использования правил логик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</w:t>
      </w:r>
      <w:r w:rsidRPr="0074495D">
        <w:rPr>
          <w:rFonts w:ascii="Times New Roman" w:hAnsi="Times New Roman"/>
          <w:sz w:val="28"/>
          <w:szCs w:val="28"/>
        </w:rPr>
        <w:lastRenderedPageBreak/>
        <w:t>рациональных чисел, иррациональное число, корень степени n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и объяснять разницу между позиционной и непозиционной системами записи чисел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водить числа из одной системы записи (системы счисления) в другую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и иррациональных чисел с заданной точностью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действительные числа разными способами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НОД и НОК чисел разными способами и использовать их при решении задач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вободно оперировать понятиями степени с целым и дробным показателем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доказательство свой</w:t>
      </w:r>
      <w:proofErr w:type="gramStart"/>
      <w:r w:rsidRPr="0074495D">
        <w:rPr>
          <w:rFonts w:ascii="Times New Roman" w:hAnsi="Times New Roman"/>
          <w:sz w:val="28"/>
          <w:szCs w:val="28"/>
        </w:rPr>
        <w:t>ств ст</w:t>
      </w:r>
      <w:proofErr w:type="gramEnd"/>
      <w:r w:rsidRPr="0074495D">
        <w:rPr>
          <w:rFonts w:ascii="Times New Roman" w:hAnsi="Times New Roman"/>
          <w:sz w:val="28"/>
          <w:szCs w:val="28"/>
        </w:rPr>
        <w:t>епени с целыми и дробными показателям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владеть приемами преобразования целых и дробно-рациональных выражений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разложение многочленов на множители разными способами, с использованием комбинаций различных при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теорему Виета и теорему, обратную теореме Виета, для поиска корней квадратного т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члена и для решения задач, в том числе задач с параметрами на основе квадратного т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члена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деление многочлена на многочлен с остатком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оказывать свойства квадратных корней и корней степени </w:t>
      </w:r>
      <w:r w:rsidRPr="0074495D">
        <w:rPr>
          <w:rFonts w:ascii="Times New Roman" w:hAnsi="Times New Roman"/>
          <w:i/>
          <w:sz w:val="28"/>
          <w:szCs w:val="28"/>
        </w:rPr>
        <w:t>n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олнять преобразования выражений, содержащих квадратные корни, корни степен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«тождество», «тождество на множестве», «тождественное преобразование»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различные преобразования выражений, содержащих модули.</w:t>
      </w:r>
      <w:r w:rsidRPr="0074495D">
        <w:rPr>
          <w:rFonts w:ascii="Times New Roman" w:hAnsi="Times New Roman"/>
          <w:sz w:val="28"/>
          <w:szCs w:val="28"/>
        </w:rPr>
        <w:fldChar w:fldCharType="begin"/>
      </w:r>
      <w:r w:rsidRPr="0074495D">
        <w:rPr>
          <w:rFonts w:ascii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74E4E2C8" wp14:editId="0BDD0D18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A4BFDB4" wp14:editId="1050ADC6">
            <wp:extent cx="765175" cy="269240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hAnsi="Times New Roman"/>
          <w:sz w:val="28"/>
          <w:szCs w:val="28"/>
        </w:rPr>
        <w:fldChar w:fldCharType="end"/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6A23B1" w:rsidRPr="0074495D" w:rsidRDefault="006A23B1" w:rsidP="006A23B1">
      <w:pPr>
        <w:pStyle w:val="a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еобразования рациональных выражений при решении задач других учебных предметов;</w:t>
      </w:r>
    </w:p>
    <w:p w:rsidR="006A23B1" w:rsidRPr="0074495D" w:rsidRDefault="006A23B1" w:rsidP="006A23B1">
      <w:pPr>
        <w:pStyle w:val="a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полнять проверку правдоподобия физических и химических формул на основе сравнения размерностей и валентностей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теорему Виета для уравнений степени выше второй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мысл теорем о равносильных и неравносильных преобразованиях уравнений и уметь их доказывать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разными методами доказательства неравенст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уравнения в целых числах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множества на плоскости, задаваемые уравнениями, неравенствами и их системами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уравнения, неравенства, их системы при решении задач других учебных предмет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уравнения и неравенства с параметрами при решении задач других учебных предмет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744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sz w:val="28"/>
          <w:szCs w:val="28"/>
        </w:rPr>
        <w:t>, монотонность функции, наибольшее и наименьшее значения, ч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ность/неч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  <w:proofErr w:type="gramEnd"/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3" type="#_x0000_t75" style="width:29pt;height:14pt" o:ole="">
            <v:imagedata r:id="rId21" o:title=""/>
          </v:shape>
          <o:OLEObject Type="Embed" ProgID="Equation.DSMT4" ShapeID="_x0000_i1033" DrawAspect="Content" ObjectID="_1552063421" r:id="rId26"/>
        </w:object>
      </w:r>
      <w:r w:rsidRPr="0074495D">
        <w:rPr>
          <w:rFonts w:ascii="Times New Roman" w:hAnsi="Times New Roman"/>
          <w:bCs/>
          <w:sz w:val="28"/>
          <w:szCs w:val="28"/>
        </w:rPr>
        <w:t>;</w:t>
      </w:r>
      <w:proofErr w:type="gramEnd"/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преобразования графика функции </w:t>
      </w:r>
      <w:r w:rsidRPr="0074495D">
        <w:rPr>
          <w:rFonts w:ascii="Times New Roman" w:hAnsi="Times New Roman"/>
          <w:position w:val="-12"/>
          <w:sz w:val="28"/>
          <w:szCs w:val="28"/>
        </w:rPr>
        <w:object w:dxaOrig="960" w:dyaOrig="380">
          <v:shape id="_x0000_i1034" type="#_x0000_t75" style="width:50pt;height:14pt" o:ole="">
            <v:imagedata r:id="rId27" o:title=""/>
          </v:shape>
          <o:OLEObject Type="Embed" ProgID="Equation.DSMT4" ShapeID="_x0000_i1034" DrawAspect="Content" ObjectID="_1552063422" r:id="rId28"/>
        </w:object>
      </w:r>
      <w:r w:rsidRPr="0074495D">
        <w:rPr>
          <w:rFonts w:ascii="Times New Roman" w:hAnsi="Times New Roman"/>
          <w:sz w:val="28"/>
          <w:szCs w:val="28"/>
        </w:rPr>
        <w:t xml:space="preserve"> для построения графиков функций </w:t>
      </w:r>
      <w:r w:rsidRPr="0074495D">
        <w:rPr>
          <w:rFonts w:ascii="Times New Roman" w:hAnsi="Times New Roman"/>
          <w:position w:val="-12"/>
          <w:sz w:val="28"/>
          <w:szCs w:val="28"/>
        </w:rPr>
        <w:object w:dxaOrig="1780" w:dyaOrig="380">
          <v:shape id="_x0000_i1035" type="#_x0000_t75" style="width:86pt;height:14pt" o:ole="">
            <v:imagedata r:id="rId23" o:title=""/>
          </v:shape>
          <o:OLEObject Type="Embed" ProgID="Equation.DSMT4" ShapeID="_x0000_i1035" DrawAspect="Content" ObjectID="_1552063423" r:id="rId29"/>
        </w:objec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войства функций и вид графика в зависимости от параметров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следовать последовательности, заданные рекуррентно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комбинированные задачи на арифметическую и геометрическую прогрессии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ки зависимостей для исследования реальных процессов и явлений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6A23B1" w:rsidRPr="0074495D" w:rsidRDefault="006A23B1" w:rsidP="006A23B1">
      <w:pPr>
        <w:pStyle w:val="a4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6A23B1" w:rsidRPr="0074495D" w:rsidRDefault="006A23B1" w:rsidP="006A23B1">
      <w:pPr>
        <w:pStyle w:val="a4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бирать наиболее удобный способ представления информации, адекватный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м и целям анализа;</w:t>
      </w:r>
    </w:p>
    <w:p w:rsidR="006A23B1" w:rsidRPr="0074495D" w:rsidRDefault="006A23B1" w:rsidP="006A23B1">
      <w:pPr>
        <w:pStyle w:val="a4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числовые характеристики выборки;</w:t>
      </w:r>
    </w:p>
    <w:p w:rsidR="006A23B1" w:rsidRPr="0074495D" w:rsidRDefault="006A23B1" w:rsidP="006A23B1">
      <w:pPr>
        <w:pStyle w:val="a4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6A23B1" w:rsidRPr="0074495D" w:rsidRDefault="006A23B1" w:rsidP="006A23B1">
      <w:pPr>
        <w:pStyle w:val="a4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6A23B1" w:rsidRPr="0074495D" w:rsidRDefault="006A23B1" w:rsidP="006A23B1">
      <w:pPr>
        <w:pStyle w:val="a4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случайный опыт, случайный выбор, испытание, элементарное случайное событие (исход), классическое </w:t>
      </w:r>
      <w:r w:rsidRPr="0074495D">
        <w:rPr>
          <w:rFonts w:ascii="Times New Roman" w:hAnsi="Times New Roman"/>
          <w:sz w:val="28"/>
          <w:szCs w:val="28"/>
        </w:rPr>
        <w:lastRenderedPageBreak/>
        <w:t>определение вероятности случайного события, операции над случайными событиями, основные комбинаторные формулы;</w:t>
      </w:r>
    </w:p>
    <w:p w:rsidR="006A23B1" w:rsidRPr="0074495D" w:rsidRDefault="006A23B1" w:rsidP="006A23B1">
      <w:pPr>
        <w:pStyle w:val="a4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примеры случайных величин, и вычислять их статистические характеристики;</w:t>
      </w:r>
    </w:p>
    <w:p w:rsidR="006A23B1" w:rsidRPr="0074495D" w:rsidRDefault="006A23B1" w:rsidP="006A23B1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формулы комбинаторики при решении комбинаторных задач;</w:t>
      </w:r>
    </w:p>
    <w:p w:rsidR="006A23B1" w:rsidRPr="0074495D" w:rsidRDefault="006A23B1" w:rsidP="006A23B1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задачи на вычисление </w:t>
      </w:r>
      <w:proofErr w:type="gramStart"/>
      <w:r w:rsidRPr="0074495D">
        <w:rPr>
          <w:rFonts w:ascii="Times New Roman" w:hAnsi="Times New Roman"/>
          <w:sz w:val="28"/>
          <w:szCs w:val="28"/>
        </w:rPr>
        <w:t>вероятност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том числе с использованием формул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информацию о реальных процессах и явлениях способом, адекватным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м и цели исследования;</w:t>
      </w:r>
    </w:p>
    <w:p w:rsidR="006A23B1" w:rsidRPr="0074495D" w:rsidRDefault="006A23B1" w:rsidP="006A23B1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овать и сравнивать статистические характеристики выборок, </w:t>
      </w:r>
      <w:r w:rsidRPr="0074495D">
        <w:rPr>
          <w:rStyle w:val="dash041e0431044b0447043d044b0439char1"/>
          <w:sz w:val="28"/>
          <w:szCs w:val="28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A23B1" w:rsidRPr="0074495D" w:rsidRDefault="006A23B1" w:rsidP="006A23B1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реальных событий и явлений в различных ситуациях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аспознавать разные виды и типы задач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74495D">
        <w:rPr>
          <w:rFonts w:ascii="Times New Roman" w:hAnsi="Times New Roman"/>
          <w:sz w:val="28"/>
          <w:szCs w:val="28"/>
          <w:lang w:eastAsia="en-US"/>
        </w:rPr>
        <w:t>комбинированный</w:t>
      </w:r>
      <w:proofErr w:type="gramEnd"/>
      <w:r w:rsidRPr="0074495D">
        <w:rPr>
          <w:rFonts w:ascii="Times New Roman" w:hAnsi="Times New Roman"/>
          <w:sz w:val="28"/>
          <w:szCs w:val="28"/>
          <w:lang w:eastAsia="en-US"/>
        </w:rPr>
        <w:t>)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 xml:space="preserve">моделировать рассуждения при поиске решения задач с помощью </w:t>
      </w:r>
      <w:proofErr w:type="gramStart"/>
      <w:r w:rsidRPr="0074495D">
        <w:rPr>
          <w:rFonts w:ascii="Times New Roman" w:hAnsi="Times New Roman"/>
          <w:sz w:val="28"/>
          <w:szCs w:val="28"/>
          <w:lang w:eastAsia="en-US"/>
        </w:rPr>
        <w:t>граф-схемы</w:t>
      </w:r>
      <w:proofErr w:type="gramEnd"/>
      <w:r w:rsidRPr="0074495D">
        <w:rPr>
          <w:rFonts w:ascii="Times New Roman" w:hAnsi="Times New Roman"/>
          <w:sz w:val="28"/>
          <w:szCs w:val="28"/>
          <w:lang w:eastAsia="en-US"/>
        </w:rPr>
        <w:t>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lastRenderedPageBreak/>
        <w:t>выделять этапы решения задачи и содержание каждого этапа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анализировать затруднения при решении задач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74495D">
        <w:rPr>
          <w:rFonts w:ascii="Times New Roman" w:hAnsi="Times New Roman"/>
          <w:sz w:val="28"/>
          <w:szCs w:val="28"/>
          <w:lang w:eastAsia="en-US"/>
        </w:rPr>
        <w:t>из</w:t>
      </w:r>
      <w:proofErr w:type="gramEnd"/>
      <w:r w:rsidRPr="0074495D">
        <w:rPr>
          <w:rFonts w:ascii="Times New Roman" w:hAnsi="Times New Roman"/>
          <w:sz w:val="28"/>
          <w:szCs w:val="28"/>
          <w:lang w:eastAsia="en-US"/>
        </w:rPr>
        <w:t xml:space="preserve"> данной, в том числе обратные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интерпретировать вычислительные результаты в задаче, исследовать полученное решение задач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r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74495D">
        <w:rPr>
          <w:rFonts w:ascii="Times New Roman" w:hAnsi="Times New Roman"/>
          <w:sz w:val="28"/>
          <w:szCs w:val="28"/>
          <w:lang w:eastAsia="en-US"/>
        </w:rPr>
        <w:t>при решени</w:t>
      </w:r>
      <w:r>
        <w:rPr>
          <w:rFonts w:ascii="Times New Roman" w:hAnsi="Times New Roman"/>
          <w:sz w:val="28"/>
          <w:szCs w:val="28"/>
          <w:lang w:eastAsia="en-US"/>
        </w:rPr>
        <w:t>и</w:t>
      </w:r>
      <w:r w:rsidRPr="0074495D">
        <w:rPr>
          <w:rFonts w:ascii="Times New Roman" w:hAnsi="Times New Roman"/>
          <w:sz w:val="28"/>
          <w:szCs w:val="28"/>
          <w:lang w:eastAsia="en-US"/>
        </w:rPr>
        <w:t xml:space="preserve">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исследовать всевозможные ситуации при решении задач на движение по реке, рассматривать разные системы отсч</w:t>
      </w:r>
      <w:r>
        <w:rPr>
          <w:rFonts w:ascii="Times New Roman" w:hAnsi="Times New Roman"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sz w:val="28"/>
          <w:szCs w:val="28"/>
          <w:lang w:eastAsia="en-US"/>
        </w:rPr>
        <w:t>та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разнообразные задачи «на части»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объяснять идентичность задач разных типов, связывающих три величины (на работу, на покупки, на движение)</w:t>
      </w:r>
      <w:r>
        <w:rPr>
          <w:rFonts w:ascii="Times New Roman" w:hAnsi="Times New Roman"/>
          <w:sz w:val="28"/>
          <w:szCs w:val="28"/>
          <w:lang w:eastAsia="en-US"/>
        </w:rPr>
        <w:t xml:space="preserve">, </w:t>
      </w:r>
      <w:r w:rsidRPr="0074495D">
        <w:rPr>
          <w:rFonts w:ascii="Times New Roman" w:hAnsi="Times New Roman"/>
          <w:sz w:val="28"/>
          <w:szCs w:val="28"/>
          <w:lang w:eastAsia="en-US"/>
        </w:rPr>
        <w:t>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74495D">
        <w:rPr>
          <w:rFonts w:ascii="Times New Roman" w:hAnsi="Times New Roman"/>
          <w:sz w:val="28"/>
          <w:szCs w:val="28"/>
        </w:rPr>
        <w:t>изученны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процессе обучения;</w:t>
      </w:r>
    </w:p>
    <w:p w:rsidR="006A23B1" w:rsidRPr="0074495D" w:rsidRDefault="006A23B1" w:rsidP="006A23B1">
      <w:pPr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 решать задачи на проценты, в том числе, сложные проценты с обоснованием, используя разные способы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несложные задачи по математической статистике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74495D">
        <w:rPr>
          <w:rFonts w:ascii="Times New Roman" w:hAnsi="Times New Roman"/>
          <w:sz w:val="28"/>
          <w:szCs w:val="28"/>
          <w:lang w:eastAsia="en-US"/>
        </w:rPr>
        <w:t>с</w:t>
      </w:r>
      <w:proofErr w:type="gramEnd"/>
      <w:r w:rsidRPr="0074495D">
        <w:rPr>
          <w:rFonts w:ascii="Times New Roman" w:hAnsi="Times New Roman"/>
          <w:sz w:val="28"/>
          <w:szCs w:val="28"/>
          <w:lang w:eastAsia="en-US"/>
        </w:rPr>
        <w:t xml:space="preserve"> изученными ситуациях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конструировать новые для данной задачи задачные ситуации с уч</w:t>
      </w:r>
      <w:r>
        <w:rPr>
          <w:rFonts w:ascii="Times New Roman" w:hAnsi="Times New Roman"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sz w:val="28"/>
          <w:szCs w:val="28"/>
          <w:lang w:eastAsia="en-US"/>
        </w:rPr>
        <w:t>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задачи на движение по реке, рассматривая разные системы отсч</w:t>
      </w:r>
      <w:r>
        <w:rPr>
          <w:rFonts w:ascii="Times New Roman" w:hAnsi="Times New Roman"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sz w:val="28"/>
          <w:szCs w:val="28"/>
          <w:lang w:eastAsia="en-US"/>
        </w:rPr>
        <w:t>та;</w:t>
      </w:r>
    </w:p>
    <w:p w:rsidR="006A23B1" w:rsidRPr="0074495D" w:rsidRDefault="006A23B1" w:rsidP="006A23B1">
      <w:pPr>
        <w:pStyle w:val="a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конструировать задачные ситуации, приближенные к реальной действительност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6A23B1" w:rsidRPr="0074495D" w:rsidRDefault="006A23B1" w:rsidP="006A23B1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6A23B1" w:rsidRPr="0074495D" w:rsidRDefault="006A23B1" w:rsidP="006A23B1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6A23B1" w:rsidRPr="0074495D" w:rsidRDefault="006A23B1" w:rsidP="006A23B1">
      <w:pPr>
        <w:pStyle w:val="a4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6A23B1" w:rsidRPr="0074495D" w:rsidRDefault="006A23B1" w:rsidP="006A23B1">
      <w:pPr>
        <w:pStyle w:val="a4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6A23B1" w:rsidRPr="0074495D" w:rsidRDefault="006A23B1" w:rsidP="006A23B1">
      <w:pPr>
        <w:pStyle w:val="a4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улировать и доказывать геометрические утверждения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с использованием свойств геометрических фигур математические модели </w:t>
      </w:r>
      <w:r w:rsidRPr="0074495D">
        <w:rPr>
          <w:rStyle w:val="dash041e0431044b0447043d044b0439char1"/>
          <w:sz w:val="28"/>
          <w:szCs w:val="28"/>
        </w:rPr>
        <w:t>для решения задач практического характера и задач из смежных дисциплин</w:t>
      </w:r>
      <w:r w:rsidRPr="0074495D">
        <w:rPr>
          <w:rFonts w:ascii="Times New Roman" w:hAnsi="Times New Roman"/>
          <w:sz w:val="28"/>
          <w:szCs w:val="28"/>
        </w:rPr>
        <w:t>, исследовать полученные модели и интерпретировать результат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понятием отношения как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м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подобия и равенства фигур при решении задач.</w:t>
      </w:r>
    </w:p>
    <w:p w:rsidR="006A23B1" w:rsidRPr="0074495D" w:rsidRDefault="006A23B1" w:rsidP="006A23B1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6A23B1" w:rsidRPr="0074495D" w:rsidRDefault="006A23B1" w:rsidP="006A23B1">
      <w:pPr>
        <w:pStyle w:val="a4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тношения для построения и исследования математических моделей объектов реальной жизн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вободно оперировать понятиями длина, площадь,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, величина угла как величинами, использовать равновеликость и </w:t>
      </w:r>
      <w:proofErr w:type="spellStart"/>
      <w:r w:rsidRPr="0074495D">
        <w:rPr>
          <w:rFonts w:ascii="Times New Roman" w:hAnsi="Times New Roman"/>
          <w:sz w:val="28"/>
          <w:szCs w:val="28"/>
        </w:rPr>
        <w:t>равносоставлен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и решении задач на вычисление, самостоятельно получать и использовать формулы для вычислений площадей и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ов фигур, свободно оперировать </w:t>
      </w:r>
      <w:r w:rsidRPr="0074495D">
        <w:rPr>
          <w:rFonts w:ascii="Times New Roman" w:hAnsi="Times New Roman"/>
          <w:sz w:val="28"/>
          <w:szCs w:val="28"/>
        </w:rPr>
        <w:lastRenderedPageBreak/>
        <w:t>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угольника, а также с применение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тригонометрии;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формулировать гипотезы и проверять их достоверность.</w:t>
      </w:r>
    </w:p>
    <w:p w:rsidR="006A23B1" w:rsidRPr="0074495D" w:rsidRDefault="006A23B1" w:rsidP="006A23B1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4"/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6A23B1" w:rsidRPr="0074495D" w:rsidRDefault="006A23B1" w:rsidP="006A23B1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ерировать понятием набора элементов, определяющих геометрическую фигуру, </w:t>
      </w:r>
    </w:p>
    <w:p w:rsidR="006A23B1" w:rsidRPr="0074495D" w:rsidRDefault="006A23B1" w:rsidP="006A23B1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бором методов построений циркулем и линейкой;</w:t>
      </w:r>
    </w:p>
    <w:p w:rsidR="006A23B1" w:rsidRPr="0074495D" w:rsidRDefault="006A23B1" w:rsidP="006A23B1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анализ и реализовывать этапы решения задач на построение.</w:t>
      </w:r>
    </w:p>
    <w:p w:rsidR="006A23B1" w:rsidRPr="0074495D" w:rsidRDefault="006A23B1" w:rsidP="006A23B1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6A23B1" w:rsidRPr="0074495D" w:rsidRDefault="006A23B1" w:rsidP="006A23B1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остроения на местности;</w:t>
      </w:r>
    </w:p>
    <w:p w:rsidR="006A23B1" w:rsidRPr="0074495D" w:rsidRDefault="006A23B1" w:rsidP="006A23B1">
      <w:pPr>
        <w:pStyle w:val="a"/>
        <w:numPr>
          <w:ilvl w:val="0"/>
          <w:numId w:val="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азмеры реальных объектов окружающего мира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образования</w:t>
      </w:r>
    </w:p>
    <w:p w:rsidR="006A23B1" w:rsidRPr="0074495D" w:rsidRDefault="006A23B1" w:rsidP="006A23B1">
      <w:pPr>
        <w:pStyle w:val="a4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ерировать движениями и преобразованиями как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м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ями;</w:t>
      </w:r>
    </w:p>
    <w:p w:rsidR="006A23B1" w:rsidRPr="0074495D" w:rsidRDefault="006A23B1" w:rsidP="006A23B1">
      <w:pPr>
        <w:pStyle w:val="a4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6A23B1" w:rsidRPr="0074495D" w:rsidRDefault="006A23B1" w:rsidP="006A23B1">
      <w:pPr>
        <w:pStyle w:val="a4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6A23B1" w:rsidRPr="0074495D" w:rsidRDefault="006A23B1" w:rsidP="006A23B1">
      <w:pPr>
        <w:pStyle w:val="a4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свойствами движений и преобразований при решении задач.</w:t>
      </w:r>
    </w:p>
    <w:p w:rsidR="006A23B1" w:rsidRPr="0074495D" w:rsidRDefault="006A23B1" w:rsidP="006A23B1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 xml:space="preserve">В повседневной жизни и при изучении других предметов: </w:t>
      </w:r>
    </w:p>
    <w:p w:rsidR="006A23B1" w:rsidRPr="0074495D" w:rsidRDefault="006A23B1" w:rsidP="006A23B1">
      <w:pPr>
        <w:pStyle w:val="a4"/>
        <w:numPr>
          <w:ilvl w:val="0"/>
          <w:numId w:val="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свойства движений и применять подобие для построений и вычислений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6A23B1" w:rsidRPr="0074495D" w:rsidRDefault="006A23B1" w:rsidP="006A23B1">
      <w:pPr>
        <w:pStyle w:val="a4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6A23B1" w:rsidRPr="0074495D" w:rsidRDefault="006A23B1" w:rsidP="006A23B1">
      <w:pPr>
        <w:pStyle w:val="a4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векторным и координатным методом на плоскости для решения задач на вычисление и доказательства;</w:t>
      </w:r>
    </w:p>
    <w:p w:rsidR="006A23B1" w:rsidRPr="0074495D" w:rsidRDefault="006A23B1" w:rsidP="006A23B1">
      <w:pPr>
        <w:pStyle w:val="a4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6A23B1" w:rsidRPr="0074495D" w:rsidRDefault="006A23B1" w:rsidP="006A23B1">
      <w:pPr>
        <w:pStyle w:val="a4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6A23B1" w:rsidRPr="0074495D" w:rsidRDefault="006A23B1" w:rsidP="006A23B1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6A23B1" w:rsidRPr="0074495D" w:rsidRDefault="006A23B1" w:rsidP="006A23B1">
      <w:pPr>
        <w:pStyle w:val="a4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6A23B1" w:rsidRPr="0074495D" w:rsidRDefault="006A23B1" w:rsidP="006A23B1">
      <w:pPr>
        <w:pStyle w:val="a4"/>
        <w:numPr>
          <w:ilvl w:val="0"/>
          <w:numId w:val="1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6A23B1" w:rsidRPr="0074495D" w:rsidRDefault="006A23B1" w:rsidP="006A23B1">
      <w:pPr>
        <w:pStyle w:val="a"/>
        <w:numPr>
          <w:ilvl w:val="0"/>
          <w:numId w:val="1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6A23B1" w:rsidRPr="0074495D" w:rsidRDefault="006A23B1" w:rsidP="006A23B1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4495D">
        <w:rPr>
          <w:rFonts w:ascii="Times New Roman" w:hAnsi="Times New Roman"/>
          <w:bCs/>
          <w:iCs/>
          <w:sz w:val="28"/>
          <w:szCs w:val="28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навыками анализа условия задачи и </w:t>
      </w:r>
      <w:proofErr w:type="gramStart"/>
      <w:r w:rsidRPr="0074495D">
        <w:rPr>
          <w:rFonts w:ascii="Times New Roman" w:hAnsi="Times New Roman"/>
          <w:sz w:val="28"/>
          <w:szCs w:val="28"/>
        </w:rPr>
        <w:t>определен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одходящих для решения задач изученных методов или их комбинаций</w:t>
      </w:r>
      <w:r w:rsidRPr="0074495D">
        <w:rPr>
          <w:rFonts w:ascii="Times New Roman" w:hAnsi="Times New Roman"/>
          <w:bCs/>
          <w:iCs/>
          <w:sz w:val="28"/>
          <w:szCs w:val="28"/>
        </w:rPr>
        <w:t>;</w:t>
      </w:r>
    </w:p>
    <w:p w:rsidR="006A23B1" w:rsidRPr="0074495D" w:rsidRDefault="006A23B1" w:rsidP="006A23B1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характеризовать произведения искусства с уч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м математических закономерностей в природе, использовать математические закономерности в самостоятельном творчестве.</w:t>
      </w:r>
    </w:p>
    <w:p w:rsidR="001E1034" w:rsidRDefault="00224D45"/>
    <w:sectPr w:rsidR="001E10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4D45" w:rsidRDefault="00224D45" w:rsidP="006A23B1">
      <w:pPr>
        <w:spacing w:after="0" w:line="240" w:lineRule="auto"/>
      </w:pPr>
      <w:r>
        <w:separator/>
      </w:r>
    </w:p>
  </w:endnote>
  <w:endnote w:type="continuationSeparator" w:id="0">
    <w:p w:rsidR="00224D45" w:rsidRDefault="00224D45" w:rsidP="006A23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4D45" w:rsidRDefault="00224D45" w:rsidP="006A23B1">
      <w:pPr>
        <w:spacing w:after="0" w:line="240" w:lineRule="auto"/>
      </w:pPr>
      <w:r>
        <w:separator/>
      </w:r>
    </w:p>
  </w:footnote>
  <w:footnote w:type="continuationSeparator" w:id="0">
    <w:p w:rsidR="00224D45" w:rsidRDefault="00224D45" w:rsidP="006A23B1">
      <w:pPr>
        <w:spacing w:after="0" w:line="240" w:lineRule="auto"/>
      </w:pPr>
      <w:r>
        <w:continuationSeparator/>
      </w:r>
    </w:p>
  </w:footnote>
  <w:footnote w:id="1">
    <w:p w:rsidR="006A23B1" w:rsidRDefault="006A23B1" w:rsidP="006A23B1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6A23B1" w:rsidRDefault="006A23B1" w:rsidP="006A23B1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3">
    <w:p w:rsidR="006A23B1" w:rsidRDefault="006A23B1" w:rsidP="006A23B1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4">
    <w:p w:rsidR="006A23B1" w:rsidRDefault="006A23B1" w:rsidP="006A23B1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5">
    <w:p w:rsidR="006A23B1" w:rsidRDefault="006A23B1" w:rsidP="006A23B1">
      <w:pPr>
        <w:pStyle w:val="a7"/>
      </w:pPr>
      <w:r>
        <w:rPr>
          <w:rStyle w:val="a6"/>
        </w:rPr>
        <w:footnoteRef/>
      </w:r>
      <w:r>
        <w:t xml:space="preserve"> Здесь и далее – знать определение понятия, знать и уметь доказывать свойства (признаки, если они есть) понятия,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35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  <w:lvlOverride w:ilvl="0">
      <w:startOverride w:val="1"/>
    </w:lvlOverride>
  </w:num>
  <w:num w:numId="2">
    <w:abstractNumId w:val="31"/>
  </w:num>
  <w:num w:numId="3">
    <w:abstractNumId w:val="22"/>
  </w:num>
  <w:num w:numId="4">
    <w:abstractNumId w:val="11"/>
  </w:num>
  <w:num w:numId="5">
    <w:abstractNumId w:val="16"/>
  </w:num>
  <w:num w:numId="6">
    <w:abstractNumId w:val="28"/>
  </w:num>
  <w:num w:numId="7">
    <w:abstractNumId w:val="2"/>
  </w:num>
  <w:num w:numId="8">
    <w:abstractNumId w:val="17"/>
  </w:num>
  <w:num w:numId="9">
    <w:abstractNumId w:val="12"/>
  </w:num>
  <w:num w:numId="10">
    <w:abstractNumId w:val="34"/>
  </w:num>
  <w:num w:numId="11">
    <w:abstractNumId w:val="7"/>
  </w:num>
  <w:num w:numId="12">
    <w:abstractNumId w:val="8"/>
  </w:num>
  <w:num w:numId="13">
    <w:abstractNumId w:val="19"/>
  </w:num>
  <w:num w:numId="14">
    <w:abstractNumId w:val="20"/>
  </w:num>
  <w:num w:numId="15">
    <w:abstractNumId w:val="0"/>
  </w:num>
  <w:num w:numId="16">
    <w:abstractNumId w:val="26"/>
  </w:num>
  <w:num w:numId="17">
    <w:abstractNumId w:val="4"/>
  </w:num>
  <w:num w:numId="18">
    <w:abstractNumId w:val="18"/>
  </w:num>
  <w:num w:numId="19">
    <w:abstractNumId w:val="23"/>
  </w:num>
  <w:num w:numId="20">
    <w:abstractNumId w:val="6"/>
  </w:num>
  <w:num w:numId="21">
    <w:abstractNumId w:val="25"/>
  </w:num>
  <w:num w:numId="22">
    <w:abstractNumId w:val="32"/>
  </w:num>
  <w:num w:numId="23">
    <w:abstractNumId w:val="13"/>
  </w:num>
  <w:num w:numId="24">
    <w:abstractNumId w:val="9"/>
  </w:num>
  <w:num w:numId="25">
    <w:abstractNumId w:val="5"/>
  </w:num>
  <w:num w:numId="26">
    <w:abstractNumId w:val="3"/>
  </w:num>
  <w:num w:numId="27">
    <w:abstractNumId w:val="29"/>
  </w:num>
  <w:num w:numId="28">
    <w:abstractNumId w:val="33"/>
  </w:num>
  <w:num w:numId="29">
    <w:abstractNumId w:val="1"/>
  </w:num>
  <w:num w:numId="30">
    <w:abstractNumId w:val="27"/>
  </w:num>
  <w:num w:numId="31">
    <w:abstractNumId w:val="21"/>
  </w:num>
  <w:num w:numId="32">
    <w:abstractNumId w:val="30"/>
  </w:num>
  <w:num w:numId="33">
    <w:abstractNumId w:val="14"/>
  </w:num>
  <w:num w:numId="34">
    <w:abstractNumId w:val="24"/>
  </w:num>
  <w:num w:numId="35">
    <w:abstractNumId w:val="10"/>
  </w:num>
  <w:num w:numId="36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23B1"/>
    <w:rsid w:val="001D2A87"/>
    <w:rsid w:val="00224D45"/>
    <w:rsid w:val="00352A1E"/>
    <w:rsid w:val="005F4670"/>
    <w:rsid w:val="006A23B1"/>
    <w:rsid w:val="00747270"/>
    <w:rsid w:val="00D67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A23B1"/>
    <w:rPr>
      <w:rFonts w:ascii="Calibri" w:eastAsia="Calibri" w:hAnsi="Calibri" w:cs="Times New Roman"/>
    </w:rPr>
  </w:style>
  <w:style w:type="paragraph" w:styleId="3">
    <w:name w:val="heading 3"/>
    <w:aliases w:val="Обычный 2"/>
    <w:basedOn w:val="a0"/>
    <w:next w:val="a0"/>
    <w:link w:val="30"/>
    <w:qFormat/>
    <w:rsid w:val="006A23B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6A23B1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6A23B1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6A23B1"/>
    <w:rPr>
      <w:rFonts w:ascii="Times New Roman" w:eastAsia="Times New Roman" w:hAnsi="Times New Roman" w:cs="Times New Roman"/>
      <w:b/>
      <w:bCs/>
      <w:iCs/>
      <w:sz w:val="28"/>
    </w:rPr>
  </w:style>
  <w:style w:type="paragraph" w:styleId="a4">
    <w:name w:val="List Paragraph"/>
    <w:basedOn w:val="a0"/>
    <w:link w:val="a5"/>
    <w:uiPriority w:val="99"/>
    <w:qFormat/>
    <w:rsid w:val="006A23B1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styleId="a6">
    <w:name w:val="footnote reference"/>
    <w:uiPriority w:val="99"/>
    <w:rsid w:val="006A23B1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A23B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6A23B1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6A23B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6A23B1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6A23B1"/>
    <w:pPr>
      <w:numPr>
        <w:numId w:val="1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6A23B1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6A23B1"/>
    <w:rPr>
      <w:rFonts w:ascii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A23B1"/>
    <w:rPr>
      <w:rFonts w:ascii="Calibri" w:eastAsia="Calibri" w:hAnsi="Calibri" w:cs="Times New Roman"/>
    </w:rPr>
  </w:style>
  <w:style w:type="paragraph" w:styleId="3">
    <w:name w:val="heading 3"/>
    <w:aliases w:val="Обычный 2"/>
    <w:basedOn w:val="a0"/>
    <w:next w:val="a0"/>
    <w:link w:val="30"/>
    <w:qFormat/>
    <w:rsid w:val="006A23B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6A23B1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6A23B1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6A23B1"/>
    <w:rPr>
      <w:rFonts w:ascii="Times New Roman" w:eastAsia="Times New Roman" w:hAnsi="Times New Roman" w:cs="Times New Roman"/>
      <w:b/>
      <w:bCs/>
      <w:iCs/>
      <w:sz w:val="28"/>
    </w:rPr>
  </w:style>
  <w:style w:type="paragraph" w:styleId="a4">
    <w:name w:val="List Paragraph"/>
    <w:basedOn w:val="a0"/>
    <w:link w:val="a5"/>
    <w:uiPriority w:val="99"/>
    <w:qFormat/>
    <w:rsid w:val="006A23B1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styleId="a6">
    <w:name w:val="footnote reference"/>
    <w:uiPriority w:val="99"/>
    <w:rsid w:val="006A23B1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A23B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6A23B1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6A23B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6A23B1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6A23B1"/>
    <w:pPr>
      <w:numPr>
        <w:numId w:val="1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6A23B1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6A23B1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8</Pages>
  <Words>7756</Words>
  <Characters>44210</Characters>
  <Application>Microsoft Office Word</Application>
  <DocSecurity>0</DocSecurity>
  <Lines>368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ля</dc:creator>
  <cp:lastModifiedBy>Юля</cp:lastModifiedBy>
  <cp:revision>3</cp:revision>
  <dcterms:created xsi:type="dcterms:W3CDTF">2017-01-24T17:47:00Z</dcterms:created>
  <dcterms:modified xsi:type="dcterms:W3CDTF">2017-03-26T16:54:00Z</dcterms:modified>
</cp:coreProperties>
</file>